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7347A" w:rsidRDefault="00C7347A" w:rsidP="00C7347A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C7347A" w:rsidRDefault="00C7347A" w:rsidP="00C7347A">
      <w:r>
        <w:rPr>
          <w:b/>
        </w:rPr>
        <w:t>Date: 09-Nov-2020</w:t>
      </w:r>
    </w:p>
    <w:p w:rsidR="00C7347A" w:rsidRDefault="00C7347A" w:rsidP="00C7347A">
      <w:pPr>
        <w:rPr>
          <w:b/>
        </w:rPr>
      </w:pPr>
      <w:r>
        <w:rPr>
          <w:b/>
          <w:noProof/>
        </w:rPr>
        <w:drawing>
          <wp:inline distT="0" distB="0" distL="0" distR="0">
            <wp:extent cx="3305175" cy="428625"/>
            <wp:effectExtent l="19050" t="0" r="9525" b="0"/>
            <wp:docPr id="9" name="Picture 15" descr="C:\Users\chari\Desktop\10-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chari\Desktop\10-23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347A" w:rsidRDefault="00C7347A" w:rsidP="00C7347A">
      <w:pPr>
        <w:rPr>
          <w:b/>
        </w:rPr>
      </w:pPr>
      <w:r>
        <w:rPr>
          <w:b/>
          <w:noProof/>
        </w:rPr>
        <w:drawing>
          <wp:inline distT="0" distB="0" distL="0" distR="0">
            <wp:extent cx="1419225" cy="381000"/>
            <wp:effectExtent l="19050" t="0" r="9525" b="0"/>
            <wp:docPr id="15" name="Picture 15" descr="C:\Users\chari\Desktop\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chari\Desktop\18.PNG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347A" w:rsidRDefault="00C7347A" w:rsidP="00C7347A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C7347A" w:rsidTr="008C57E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7347A" w:rsidRDefault="000F1F11" w:rsidP="008C57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Answer for Short / Simple / Direct Question</w:t>
            </w:r>
            <w:r w:rsidR="00C7347A">
              <w:t>.</w:t>
            </w:r>
          </w:p>
        </w:tc>
      </w:tr>
    </w:tbl>
    <w:p w:rsidR="00C7347A" w:rsidRDefault="00C7347A" w:rsidP="00C7347A"/>
    <w:tbl>
      <w:tblPr>
        <w:tblStyle w:val="TableGrid"/>
        <w:tblW w:w="0" w:type="auto"/>
        <w:tblLook w:val="04A0"/>
      </w:tblPr>
      <w:tblGrid>
        <w:gridCol w:w="9576"/>
      </w:tblGrid>
      <w:tr w:rsidR="00C7347A" w:rsidTr="008C57E0">
        <w:tc>
          <w:tcPr>
            <w:tcW w:w="9576" w:type="dxa"/>
          </w:tcPr>
          <w:p w:rsidR="00C7347A" w:rsidRDefault="00C7347A" w:rsidP="008C57E0">
            <w:r>
              <w:t>Tip</w:t>
            </w:r>
            <w:r w:rsidR="00692523">
              <w:t>s</w:t>
            </w:r>
            <w:r>
              <w:t>:</w:t>
            </w:r>
          </w:p>
          <w:p w:rsidR="00C7347A" w:rsidRDefault="00C7347A" w:rsidP="001540F3">
            <w:r>
              <w:t>1. Separate the terms of</w:t>
            </w:r>
            <w:r w:rsidRPr="00950057">
              <w:rPr>
                <w:position w:val="-10"/>
              </w:rPr>
              <w:object w:dxaOrig="6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15.75pt" o:ole="">
                  <v:imagedata r:id="rId6" o:title=""/>
                </v:shape>
                <o:OLEObject Type="Embed" ProgID="Equation.DSMT4" ShapeID="_x0000_i1025" DrawAspect="Content" ObjectID="_1669564928" r:id="rId7"/>
              </w:object>
            </w:r>
            <w:r>
              <w:t>.</w:t>
            </w:r>
          </w:p>
          <w:p w:rsidR="001540F3" w:rsidRDefault="00C7347A" w:rsidP="001540F3">
            <w:r>
              <w:t>2. Apply the integration on both sides.</w:t>
            </w:r>
          </w:p>
          <w:p w:rsidR="00C7347A" w:rsidRDefault="001540F3" w:rsidP="001540F3">
            <w:r w:rsidRPr="001540F3">
              <w:rPr>
                <w:position w:val="-6"/>
              </w:rPr>
              <w:object w:dxaOrig="2520" w:dyaOrig="320">
                <v:shape id="_x0000_i1026" type="#_x0000_t75" style="width:126pt;height:15.75pt" o:ole="">
                  <v:imagedata r:id="rId8" o:title=""/>
                </v:shape>
                <o:OLEObject Type="Embed" ProgID="Equation.DSMT4" ShapeID="_x0000_i1026" DrawAspect="Content" ObjectID="_1669564929" r:id="rId9"/>
              </w:object>
            </w:r>
          </w:p>
          <w:p w:rsidR="00C7347A" w:rsidRDefault="00C7347A" w:rsidP="008C57E0">
            <w:pPr>
              <w:pStyle w:val="ListParagraph"/>
              <w:ind w:left="1440"/>
            </w:pPr>
          </w:p>
        </w:tc>
      </w:tr>
    </w:tbl>
    <w:p w:rsidR="00C7347A" w:rsidRDefault="00C7347A" w:rsidP="00C7347A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C7347A" w:rsidTr="008C57E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540F3" w:rsidRDefault="001540F3" w:rsidP="001540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8"/>
              </w:rPr>
            </w:pPr>
            <w:bookmarkStart w:id="0" w:name="_GoBack"/>
            <w:bookmarkEnd w:id="0"/>
            <w:r>
              <w:t xml:space="preserve">Given:  differential equation is </w:t>
            </w:r>
            <w:r w:rsidRPr="008C57E0">
              <w:rPr>
                <w:position w:val="-28"/>
              </w:rPr>
              <w:object w:dxaOrig="1600" w:dyaOrig="660">
                <v:shape id="_x0000_i1027" type="#_x0000_t75" style="width:80.25pt;height:33pt" o:ole="">
                  <v:imagedata r:id="rId10" o:title=""/>
                </v:shape>
                <o:OLEObject Type="Embed" ProgID="Equation.DSMT4" ShapeID="_x0000_i1027" DrawAspect="Content" ObjectID="_1669564930" r:id="rId11"/>
              </w:object>
            </w:r>
          </w:p>
          <w:p w:rsidR="001540F3" w:rsidRDefault="001540F3" w:rsidP="001540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rPr>
                <w:position w:val="-24"/>
              </w:rPr>
              <w:t xml:space="preserve"> </w:t>
            </w:r>
            <w:r>
              <w:t xml:space="preserve">To find:  The general solution of differential equation is </w:t>
            </w:r>
            <w:r w:rsidRPr="008C57E0">
              <w:rPr>
                <w:position w:val="-28"/>
              </w:rPr>
              <w:object w:dxaOrig="1600" w:dyaOrig="660">
                <v:shape id="_x0000_i1028" type="#_x0000_t75" style="width:80.25pt;height:33pt" o:ole="">
                  <v:imagedata r:id="rId10" o:title=""/>
                </v:shape>
                <o:OLEObject Type="Embed" ProgID="Equation.DSMT4" ShapeID="_x0000_i1028" DrawAspect="Content" ObjectID="_1669564931" r:id="rId12"/>
              </w:object>
            </w:r>
          </w:p>
          <w:p w:rsidR="001540F3" w:rsidRDefault="001540F3" w:rsidP="001540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Explanation: -</w:t>
            </w:r>
          </w:p>
          <w:p w:rsidR="001540F3" w:rsidRDefault="001540F3" w:rsidP="001540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 1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1540F3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1540F3" w:rsidRPr="00602AC9" w:rsidRDefault="001540F3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1540F3" w:rsidRPr="00602AC9" w:rsidRDefault="001540F3" w:rsidP="008F685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Separate the terms </w:t>
                  </w:r>
                  <w:proofErr w:type="spellStart"/>
                  <w:r>
                    <w:t>dy</w:t>
                  </w:r>
                  <w:proofErr w:type="spellEnd"/>
                  <w:r>
                    <w:t xml:space="preserve"> and </w:t>
                  </w:r>
                  <w:proofErr w:type="spellStart"/>
                  <w:r>
                    <w:t>dx</w:t>
                  </w:r>
                  <w:proofErr w:type="spellEnd"/>
                  <w:r>
                    <w:t>.</w:t>
                  </w:r>
                </w:p>
              </w:tc>
            </w:tr>
            <w:tr w:rsidR="001540F3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1540F3" w:rsidRPr="00602AC9" w:rsidRDefault="001540F3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1540F3" w:rsidRPr="00602AC9" w:rsidRDefault="001540F3" w:rsidP="008F685B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8C57E0">
                    <w:rPr>
                      <w:position w:val="-48"/>
                    </w:rPr>
                    <w:object w:dxaOrig="1760" w:dyaOrig="1060">
                      <v:shape id="_x0000_i1029" type="#_x0000_t75" style="width:87.75pt;height:53.25pt" o:ole="">
                        <v:imagedata r:id="rId13" o:title=""/>
                      </v:shape>
                      <o:OLEObject Type="Embed" ProgID="Equation.DSMT4" ShapeID="_x0000_i1029" DrawAspect="Content" ObjectID="_1669564932" r:id="rId14"/>
                    </w:object>
                  </w:r>
                </w:p>
              </w:tc>
            </w:tr>
          </w:tbl>
          <w:p w:rsidR="001540F3" w:rsidRDefault="001540F3" w:rsidP="008C57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1540F3" w:rsidRDefault="001540F3" w:rsidP="001540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Step2:   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1540F3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1540F3" w:rsidRPr="00602AC9" w:rsidRDefault="001540F3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1540F3" w:rsidRDefault="001540F3" w:rsidP="008F685B">
                  <w:pPr>
                    <w:widowControl w:val="0"/>
                  </w:pPr>
                  <w:r>
                    <w:t>Apply the integration on both sides and use the formula</w:t>
                  </w:r>
                </w:p>
                <w:p w:rsidR="001540F3" w:rsidRPr="00602AC9" w:rsidRDefault="001540F3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8C57E0">
                    <w:rPr>
                      <w:position w:val="-6"/>
                    </w:rPr>
                    <w:object w:dxaOrig="2320" w:dyaOrig="320">
                      <v:shape id="_x0000_i1030" type="#_x0000_t75" style="width:116.25pt;height:15.75pt" o:ole="">
                        <v:imagedata r:id="rId15" o:title=""/>
                      </v:shape>
                      <o:OLEObject Type="Embed" ProgID="Equation.DSMT4" ShapeID="_x0000_i1030" DrawAspect="Content" ObjectID="_1669564933" r:id="rId16"/>
                    </w:object>
                  </w:r>
                </w:p>
              </w:tc>
            </w:tr>
            <w:tr w:rsidR="001540F3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1540F3" w:rsidRPr="00602AC9" w:rsidRDefault="001540F3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1540F3" w:rsidRDefault="001540F3" w:rsidP="001540F3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              </w:t>
                  </w:r>
                  <w:r w:rsidRPr="008C57E0">
                    <w:rPr>
                      <w:position w:val="-16"/>
                    </w:rPr>
                    <w:object w:dxaOrig="2040" w:dyaOrig="440">
                      <v:shape id="_x0000_i1031" type="#_x0000_t75" style="width:102pt;height:21.75pt" o:ole="">
                        <v:imagedata r:id="rId17" o:title=""/>
                      </v:shape>
                      <o:OLEObject Type="Embed" ProgID="Equation.DSMT4" ShapeID="_x0000_i1031" DrawAspect="Content" ObjectID="_1669564934" r:id="rId18"/>
                    </w:object>
                  </w:r>
                </w:p>
                <w:p w:rsidR="001540F3" w:rsidRDefault="001540F3" w:rsidP="001540F3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We know that, </w:t>
                  </w:r>
                  <w:r w:rsidRPr="008C57E0">
                    <w:rPr>
                      <w:position w:val="-6"/>
                    </w:rPr>
                    <w:object w:dxaOrig="2320" w:dyaOrig="320">
                      <v:shape id="_x0000_i1032" type="#_x0000_t75" style="width:116.25pt;height:15.75pt" o:ole="">
                        <v:imagedata r:id="rId15" o:title=""/>
                      </v:shape>
                      <o:OLEObject Type="Embed" ProgID="Equation.DSMT4" ShapeID="_x0000_i1032" DrawAspect="Content" ObjectID="_1669564935" r:id="rId19"/>
                    </w:object>
                  </w:r>
                  <w:r>
                    <w:t xml:space="preserve"> </w:t>
                  </w:r>
                </w:p>
                <w:p w:rsidR="001540F3" w:rsidRPr="00602AC9" w:rsidRDefault="001540F3" w:rsidP="001540F3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8C57E0">
                    <w:rPr>
                      <w:position w:val="-24"/>
                    </w:rPr>
                    <w:object w:dxaOrig="2840" w:dyaOrig="620">
                      <v:shape id="_x0000_i1033" type="#_x0000_t75" style="width:141.75pt;height:30.75pt" o:ole="">
                        <v:imagedata r:id="rId20" o:title=""/>
                      </v:shape>
                      <o:OLEObject Type="Embed" ProgID="Equation.DSMT4" ShapeID="_x0000_i1033" DrawAspect="Content" ObjectID="_1669564936" r:id="rId21"/>
                    </w:object>
                  </w:r>
                  <w:r>
                    <w:t xml:space="preserve">                  .</w:t>
                  </w:r>
                </w:p>
              </w:tc>
            </w:tr>
          </w:tbl>
          <w:p w:rsidR="001540F3" w:rsidRDefault="001540F3" w:rsidP="008C57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1540F3" w:rsidRDefault="001540F3" w:rsidP="001540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 3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1540F3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1540F3" w:rsidRPr="00602AC9" w:rsidRDefault="001540F3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1540F3" w:rsidRDefault="001540F3" w:rsidP="008F685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Use the formulae: </w:t>
                  </w:r>
                </w:p>
                <w:p w:rsidR="001540F3" w:rsidRPr="00602AC9" w:rsidRDefault="001540F3" w:rsidP="008F685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8F685B">
                    <w:rPr>
                      <w:position w:val="-58"/>
                    </w:rPr>
                    <w:object w:dxaOrig="2560" w:dyaOrig="1280">
                      <v:shape id="_x0000_i1034" type="#_x0000_t75" style="width:128.25pt;height:63.75pt" o:ole="">
                        <v:imagedata r:id="rId22" o:title=""/>
                      </v:shape>
                      <o:OLEObject Type="Embed" ProgID="Equation.DSMT4" ShapeID="_x0000_i1034" DrawAspect="Content" ObjectID="_1669564937" r:id="rId23"/>
                    </w:object>
                  </w:r>
                </w:p>
              </w:tc>
            </w:tr>
            <w:tr w:rsidR="001540F3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1540F3" w:rsidRPr="00602AC9" w:rsidRDefault="001540F3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1540F3" w:rsidRDefault="001540F3" w:rsidP="001540F3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              </w:t>
                  </w:r>
                  <w:r w:rsidRPr="008C57E0">
                    <w:rPr>
                      <w:position w:val="-16"/>
                    </w:rPr>
                    <w:object w:dxaOrig="2040" w:dyaOrig="440">
                      <v:shape id="_x0000_i1035" type="#_x0000_t75" style="width:102pt;height:21.75pt" o:ole="">
                        <v:imagedata r:id="rId24" o:title=""/>
                      </v:shape>
                      <o:OLEObject Type="Embed" ProgID="Equation.DSMT4" ShapeID="_x0000_i1035" DrawAspect="Content" ObjectID="_1669564938" r:id="rId25"/>
                    </w:object>
                  </w:r>
                </w:p>
                <w:p w:rsidR="001540F3" w:rsidRDefault="001540F3" w:rsidP="001540F3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</w:t>
                  </w:r>
                  <w:r w:rsidRPr="008C57E0">
                    <w:rPr>
                      <w:position w:val="-24"/>
                    </w:rPr>
                    <w:object w:dxaOrig="3140" w:dyaOrig="620">
                      <v:shape id="_x0000_i1036" type="#_x0000_t75" style="width:156.75pt;height:30.75pt" o:ole="">
                        <v:imagedata r:id="rId26" o:title=""/>
                      </v:shape>
                      <o:OLEObject Type="Embed" ProgID="Equation.DSMT4" ShapeID="_x0000_i1036" DrawAspect="Content" ObjectID="_1669564939" r:id="rId27"/>
                    </w:object>
                  </w:r>
                </w:p>
                <w:p w:rsidR="001540F3" w:rsidRDefault="001540F3" w:rsidP="001540F3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</w:t>
                  </w:r>
                  <w:r w:rsidRPr="008C57E0">
                    <w:rPr>
                      <w:position w:val="-28"/>
                    </w:rPr>
                    <w:object w:dxaOrig="3360" w:dyaOrig="680">
                      <v:shape id="_x0000_i1037" type="#_x0000_t75" style="width:168pt;height:33.75pt" o:ole="">
                        <v:imagedata r:id="rId28" o:title=""/>
                      </v:shape>
                      <o:OLEObject Type="Embed" ProgID="Equation.DSMT4" ShapeID="_x0000_i1037" DrawAspect="Content" ObjectID="_1669564940" r:id="rId29"/>
                    </w:object>
                  </w:r>
                </w:p>
                <w:p w:rsidR="001540F3" w:rsidRDefault="001540F3" w:rsidP="001540F3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 w:rsidRPr="008C57E0">
                    <w:rPr>
                      <w:position w:val="-24"/>
                    </w:rPr>
                    <w:object w:dxaOrig="2680" w:dyaOrig="620">
                      <v:shape id="_x0000_i1038" type="#_x0000_t75" style="width:134.25pt;height:30.75pt" o:ole="">
                        <v:imagedata r:id="rId30" o:title=""/>
                      </v:shape>
                      <o:OLEObject Type="Embed" ProgID="Equation.DSMT4" ShapeID="_x0000_i1038" DrawAspect="Content" ObjectID="_1669564941" r:id="rId31"/>
                    </w:object>
                  </w:r>
                  <w:r>
                    <w:t xml:space="preserve">                    </w:t>
                  </w:r>
                </w:p>
                <w:p w:rsidR="001540F3" w:rsidRPr="00602AC9" w:rsidRDefault="001540F3" w:rsidP="001540F3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Which is the </w:t>
                  </w:r>
                  <w:proofErr w:type="gramStart"/>
                  <w:r>
                    <w:t xml:space="preserve">required </w:t>
                  </w:r>
                  <w:r w:rsidR="007F1D11">
                    <w:t xml:space="preserve"> </w:t>
                  </w:r>
                  <w:r>
                    <w:t>general</w:t>
                  </w:r>
                  <w:proofErr w:type="gramEnd"/>
                  <w:r>
                    <w:t xml:space="preserve"> solution of given differential equation.</w:t>
                  </w:r>
                </w:p>
              </w:tc>
            </w:tr>
          </w:tbl>
          <w:p w:rsidR="00C7347A" w:rsidRDefault="00C7347A" w:rsidP="008C57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  <w:tr w:rsidR="00C7347A" w:rsidTr="008C57E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7347A" w:rsidRDefault="00C7347A" w:rsidP="008C57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 xml:space="preserve">Verified Answer: - general solution of differential equation </w:t>
            </w:r>
            <w:r w:rsidR="001558CB" w:rsidRPr="008C57E0">
              <w:rPr>
                <w:position w:val="-28"/>
              </w:rPr>
              <w:object w:dxaOrig="1600" w:dyaOrig="660">
                <v:shape id="_x0000_i1039" type="#_x0000_t75" style="width:80.25pt;height:33pt" o:ole="">
                  <v:imagedata r:id="rId10" o:title=""/>
                </v:shape>
                <o:OLEObject Type="Embed" ProgID="Equation.DSMT4" ShapeID="_x0000_i1039" DrawAspect="Content" ObjectID="_1669564942" r:id="rId32"/>
              </w:object>
            </w:r>
            <w:r>
              <w:t xml:space="preserve"> is</w:t>
            </w:r>
            <w:r w:rsidR="001558CB" w:rsidRPr="008C57E0">
              <w:rPr>
                <w:position w:val="-24"/>
              </w:rPr>
              <w:object w:dxaOrig="2680" w:dyaOrig="620">
                <v:shape id="_x0000_i1040" type="#_x0000_t75" style="width:134.25pt;height:30.75pt" o:ole="">
                  <v:imagedata r:id="rId30" o:title=""/>
                </v:shape>
                <o:OLEObject Type="Embed" ProgID="Equation.DSMT4" ShapeID="_x0000_i1040" DrawAspect="Content" ObjectID="_1669564943" r:id="rId33"/>
              </w:object>
            </w:r>
            <w:r>
              <w:t>.</w:t>
            </w:r>
          </w:p>
          <w:p w:rsidR="00C7347A" w:rsidRDefault="00C7347A" w:rsidP="008C57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Hence, verified.</w:t>
            </w:r>
          </w:p>
        </w:tc>
      </w:tr>
    </w:tbl>
    <w:p w:rsidR="00C7347A" w:rsidRDefault="00C7347A" w:rsidP="00C7347A"/>
    <w:p w:rsidR="00C7347A" w:rsidRDefault="00C7347A" w:rsidP="00C7347A"/>
    <w:p w:rsidR="00C7347A" w:rsidRDefault="00C7347A" w:rsidP="00C7347A"/>
    <w:p w:rsidR="00C7347A" w:rsidRDefault="00C7347A" w:rsidP="00C7347A"/>
    <w:p w:rsidR="00C7347A" w:rsidRDefault="00C7347A" w:rsidP="00C7347A"/>
    <w:p w:rsidR="00C7347A" w:rsidRDefault="00C7347A" w:rsidP="00C7347A"/>
    <w:p w:rsidR="00C7347A" w:rsidRDefault="00C7347A" w:rsidP="00C7347A"/>
    <w:p w:rsidR="008A4C77" w:rsidRDefault="008A4C77"/>
    <w:sectPr w:rsidR="008A4C77" w:rsidSect="005A4805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C7347A"/>
    <w:rsid w:val="000F1F11"/>
    <w:rsid w:val="001540F3"/>
    <w:rsid w:val="001558CB"/>
    <w:rsid w:val="00692523"/>
    <w:rsid w:val="00700B51"/>
    <w:rsid w:val="007F1D11"/>
    <w:rsid w:val="008A4C77"/>
    <w:rsid w:val="009E6BEC"/>
    <w:rsid w:val="00C17A2F"/>
    <w:rsid w:val="00C7347A"/>
    <w:rsid w:val="00ED391C"/>
    <w:rsid w:val="00F530E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00B5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7347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7347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7347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7347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5" Type="http://schemas.openxmlformats.org/officeDocument/2006/relationships/image" Target="media/image2.png"/><Relationship Id="rId15" Type="http://schemas.openxmlformats.org/officeDocument/2006/relationships/image" Target="media/image7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5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3</Pages>
  <Words>179</Words>
  <Characters>1024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2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6</cp:revision>
  <dcterms:created xsi:type="dcterms:W3CDTF">2020-11-09T11:34:00Z</dcterms:created>
  <dcterms:modified xsi:type="dcterms:W3CDTF">2020-12-15T13:19:00Z</dcterms:modified>
</cp:coreProperties>
</file>